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66" r:id="rId2"/>
    <p:sldId id="292" r:id="rId3"/>
    <p:sldId id="288" r:id="rId4"/>
    <p:sldId id="291" r:id="rId5"/>
    <p:sldId id="276" r:id="rId6"/>
    <p:sldId id="285" r:id="rId7"/>
    <p:sldId id="286" r:id="rId8"/>
    <p:sldId id="287" r:id="rId9"/>
    <p:sldId id="277" r:id="rId10"/>
    <p:sldId id="278" r:id="rId11"/>
    <p:sldId id="293" r:id="rId12"/>
    <p:sldId id="267" r:id="rId13"/>
    <p:sldId id="273" r:id="rId14"/>
    <p:sldId id="268" r:id="rId15"/>
    <p:sldId id="290" r:id="rId16"/>
    <p:sldId id="269" r:id="rId17"/>
    <p:sldId id="270" r:id="rId18"/>
    <p:sldId id="271" r:id="rId19"/>
    <p:sldId id="274" r:id="rId20"/>
    <p:sldId id="275" r:id="rId21"/>
    <p:sldId id="272" r:id="rId22"/>
    <p:sldId id="279" r:id="rId23"/>
    <p:sldId id="281" r:id="rId24"/>
    <p:sldId id="282" r:id="rId25"/>
    <p:sldId id="283" r:id="rId26"/>
    <p:sldId id="284" r:id="rId27"/>
    <p:sldId id="280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April 5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Bottom l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 is the determinant of the Hessian matrix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90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57150" indent="0">
                  <a:buNone/>
                </a:pPr>
                <a:r>
                  <a:rPr lang="en-US" dirty="0" smtClean="0"/>
                  <a:t>Questions: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cross all sit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 smtClean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cross all sites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and sampl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?</a:t>
                </a:r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cross all sites and samples?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ummary</a:t>
                </a:r>
                <a:endParaRPr lang="en-US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 is the determinant of the Hessian matrix</a:t>
                </a:r>
              </a:p>
              <a:p>
                <a:pPr lvl="1"/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36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stricted maximum likelihood models (REML)</a:t>
                </a:r>
              </a:p>
              <a:p>
                <a:pPr lvl="1"/>
                <a:r>
                  <a:rPr lang="en-US" dirty="0" smtClean="0"/>
                  <a:t>Maximum likelihood (ML) estimates of variance parameters are biased</a:t>
                </a:r>
              </a:p>
              <a:p>
                <a:pPr lvl="2"/>
                <a:r>
                  <a:rPr lang="en-US" dirty="0" smtClean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Same problem arises for variance estimates of random effects</a:t>
                </a:r>
              </a:p>
              <a:p>
                <a:pPr lvl="1"/>
                <a:r>
                  <a:rPr lang="en-US" dirty="0" smtClean="0"/>
                  <a:t>REML gives unbiased estimates of random-effect variances</a:t>
                </a:r>
              </a:p>
              <a:p>
                <a:pPr lvl="2"/>
                <a:r>
                  <a:rPr lang="en-US" dirty="0" smtClean="0"/>
                  <a:t>Also sometimes helps convergence</a:t>
                </a:r>
              </a:p>
              <a:p>
                <a:pPr lvl="2"/>
                <a:r>
                  <a:rPr lang="en-US" dirty="0" smtClean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Confidence interval:</a:t>
                </a:r>
              </a:p>
              <a:p>
                <a:pPr lvl="1"/>
                <a:r>
                  <a:rPr lang="en-US" dirty="0" smtClean="0"/>
                  <a:t>Parameter estimates are normally distributed</a:t>
                </a:r>
              </a:p>
              <a:p>
                <a:r>
                  <a:rPr lang="en-US" dirty="0" smtClean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 smtClean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 smtClean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 smtClean="0"/>
                  <a:t> </a:t>
                </a:r>
                <a:r>
                  <a:rPr lang="en-GB" dirty="0" smtClean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fidence interval coverage</a:t>
                </a:r>
              </a:p>
              <a:p>
                <a:pPr lvl="1"/>
                <a:r>
                  <a:rPr lang="en-US" i="1" dirty="0" smtClean="0"/>
                  <a:t>Coverage</a:t>
                </a:r>
                <a:r>
                  <a:rPr lang="en-US" dirty="0" smtClean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 smtClean="0"/>
              </a:p>
              <a:p>
                <a:pPr marL="0" indent="0">
                  <a:buNone/>
                </a:pPr>
                <a:r>
                  <a:rPr lang="en-US" i="1" dirty="0" smtClean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pply estimator</a:t>
                </a:r>
                <a:endParaRPr lang="en-GB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6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eparability</a:t>
                </a:r>
              </a:p>
              <a:p>
                <a:r>
                  <a:rPr lang="en-US" dirty="0" smtClean="0"/>
                  <a:t>What if different components of the model are statistically independent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Examples:</a:t>
                </a:r>
              </a:p>
              <a:p>
                <a:pPr lvl="1"/>
                <a:r>
                  <a:rPr lang="en-US" dirty="0" smtClean="0"/>
                  <a:t>Overdispersed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independent conditional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20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eparability</a:t>
                </a:r>
              </a:p>
              <a:p>
                <a:r>
                  <a:rPr lang="en-US" dirty="0" smtClean="0"/>
                  <a:t>Then we can factor the integral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d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we replace a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-dimensional integral with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1-dimenstional integrals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U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ta-analysis: species are often independent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ime series: years are often “conditionally” independent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[Explore “map” argument to TMB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5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48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42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Laplace approximation</a:t>
                </a:r>
              </a:p>
              <a:p>
                <a:pPr lvl="1" indent="-342900"/>
                <a:r>
                  <a:rPr lang="en-US" dirty="0"/>
                  <a:t>Define joint log-likelihood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aylor series expansion of joint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Evaluate Taylor series around “inner maximum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Implie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7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Laplace approximatio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Integrate both sid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 smtClean="0"/>
                  <a:t> is a constant so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900" dirty="0" smtClean="0"/>
              </a:p>
              <a:p>
                <a:pPr lvl="1"/>
                <a:r>
                  <a:rPr lang="en-US" dirty="0" smtClean="0"/>
                  <a:t>Looks like a normal distribution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 smtClean="0"/>
                  <a:t> is the mean of the normal distribution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the hessian of the normal distribu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21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6000" b="1" dirty="0" smtClean="0"/>
                  <a:t>Chi-squared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h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𝑞𝑢𝑎𝑟𝑒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Defining the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Taking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∝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Solving for mode and Hessi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H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, 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2" t="-23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317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2</TotalTime>
  <Words>428</Words>
  <Application>Microsoft Office PowerPoint</Application>
  <PresentationFormat>On-screen Show (4:3)</PresentationFormat>
  <Paragraphs>236</Paragraphs>
  <Slides>27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ambria Math</vt:lpstr>
      <vt:lpstr>1_Office Theme</vt:lpstr>
      <vt:lpstr>Equation</vt:lpstr>
      <vt:lpstr>Lab 2:  Mixed-effects models</vt:lpstr>
      <vt:lpstr>Likelihood statistics</vt:lpstr>
      <vt:lpstr>PowerPoint Presentation</vt:lpstr>
      <vt:lpstr>PowerPoint Presentation</vt:lpstr>
      <vt:lpstr>Mixed-effects models</vt:lpstr>
      <vt:lpstr>Likelihood statistics</vt:lpstr>
      <vt:lpstr>Likelihood statistics</vt:lpstr>
      <vt:lpstr>Likelihood statistics</vt:lpstr>
      <vt:lpstr>Mixed-effects models</vt:lpstr>
      <vt:lpstr>Mixed-effects models</vt:lpstr>
      <vt:lpstr>Likelihood statistic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PowerPoint Presentation</vt:lpstr>
      <vt:lpstr>PowerPoint Presentation</vt:lpstr>
      <vt:lpstr>Likelihood statistics</vt:lpstr>
      <vt:lpstr>Likelihood statistics</vt:lpstr>
      <vt:lpstr>Mixed-effects model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55</cp:revision>
  <dcterms:created xsi:type="dcterms:W3CDTF">2015-12-08T21:28:56Z</dcterms:created>
  <dcterms:modified xsi:type="dcterms:W3CDTF">2018-04-05T18:22:31Z</dcterms:modified>
</cp:coreProperties>
</file>